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65" r:id="rId4"/>
    <p:sldId id="366" r:id="rId5"/>
    <p:sldId id="385" r:id="rId6"/>
    <p:sldId id="360" r:id="rId7"/>
    <p:sldId id="377" r:id="rId8"/>
    <p:sldId id="388" r:id="rId9"/>
    <p:sldId id="378" r:id="rId10"/>
    <p:sldId id="379" r:id="rId11"/>
    <p:sldId id="389" r:id="rId12"/>
    <p:sldId id="380" r:id="rId13"/>
    <p:sldId id="381" r:id="rId14"/>
    <p:sldId id="386" r:id="rId15"/>
    <p:sldId id="376" r:id="rId16"/>
    <p:sldId id="361" r:id="rId17"/>
    <p:sldId id="362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374" r:id="rId26"/>
    <p:sldId id="37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25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63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72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119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267AEE-5AED-43E8-B5B0-350E31D2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40632-4274-4381-BD6D-C0F32F6DC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49A1-626F-45C5-9ABA-749B5F5F2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BADD75-283E-4E15-A39D-F6C17A995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6000"/>
              </p:ext>
            </p:extLst>
          </p:nvPr>
        </p:nvGraphicFramePr>
        <p:xfrm>
          <a:off x="609600" y="533400"/>
          <a:ext cx="7326313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4431960" progId="Equation.DSMT4">
                  <p:embed/>
                </p:oleObj>
              </mc:Choice>
              <mc:Fallback>
                <p:oleObj name="Equation" r:id="rId3" imgW="6438600" imgH="443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33400"/>
                        <a:ext cx="7326313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4924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E2EDF-FA03-469E-9899-44421512D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4D6FD-A303-42F0-8CA4-15BFE4ED9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E381B-BAAD-475D-B8EE-1C92B817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B9DA5-BC5F-4A04-A51B-D6892DEA9327}"/>
              </a:ext>
            </a:extLst>
          </p:cNvPr>
          <p:cNvSpPr txBox="1"/>
          <p:nvPr/>
        </p:nvSpPr>
        <p:spPr>
          <a:xfrm>
            <a:off x="228600" y="457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e watching the waves at a beach – can you visualize the configuration for the surface wave pattern to approximation this situation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Long flat beac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increase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2B643-DB9A-4062-AD33-288D1FCA46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231785"/>
            <a:ext cx="7907293" cy="312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337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simpler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=z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E5EA03-0E61-2F4F-E8E9-66E5BD0F1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4800"/>
            <a:ext cx="8004352" cy="263212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0821AE7-C2AE-32EF-CFF2-29245305D3BC}"/>
              </a:ext>
            </a:extLst>
          </p:cNvPr>
          <p:cNvSpPr/>
          <p:nvPr/>
        </p:nvSpPr>
        <p:spPr>
          <a:xfrm>
            <a:off x="304800" y="2209800"/>
            <a:ext cx="8001000" cy="365125"/>
          </a:xfrm>
          <a:prstGeom prst="rect">
            <a:avLst/>
          </a:prstGeom>
          <a:solidFill>
            <a:srgbClr val="00B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93A9AFB-28CF-B12D-705D-820C25D466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067" y="3367724"/>
            <a:ext cx="8413865" cy="213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5411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Physics of incompressible fluids and their surfaces</a:t>
            </a:r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9609B5-F11A-496B-B211-A02F5DD41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83669"/>
            <a:ext cx="63246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738" y="324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8628"/>
              </p:ext>
            </p:extLst>
          </p:nvPr>
        </p:nvGraphicFramePr>
        <p:xfrm>
          <a:off x="215656" y="873038"/>
          <a:ext cx="88931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927000" progId="Equation.DSMT4">
                  <p:embed/>
                </p:oleObj>
              </mc:Choice>
              <mc:Fallback>
                <p:oleObj name="Equation" r:id="rId3" imgW="497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656" y="873038"/>
                        <a:ext cx="889317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07852-4409-4C9F-B1A9-5AF8E97C9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9A1AA-CA48-4F52-8F60-AEEAFB76D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AA57D8-E805-4011-BCD1-632F1C84B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BBFF9D-E925-45C0-9634-5C386E6D55BB}"/>
              </a:ext>
            </a:extLst>
          </p:cNvPr>
          <p:cNvSpPr txBox="1"/>
          <p:nvPr/>
        </p:nvSpPr>
        <p:spPr>
          <a:xfrm>
            <a:off x="399011" y="4037733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fact, we may not consider </a:t>
            </a:r>
            <a:r>
              <a:rPr lang="en-US" sz="24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+mj-lt"/>
              </a:rPr>
              <a:t>air</a:t>
            </a:r>
            <a:r>
              <a:rPr lang="en-US" sz="2400" dirty="0">
                <a:latin typeface="+mj-lt"/>
              </a:rPr>
              <a:t> directly because: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is a reasonable approxim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 simplifies the analysi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oth of the abov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391EE6-EE0E-E657-CF16-1060384BA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97158"/>
              </p:ext>
            </p:extLst>
          </p:nvPr>
        </p:nvGraphicFramePr>
        <p:xfrm>
          <a:off x="399011" y="598758"/>
          <a:ext cx="8287789" cy="275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1307880" progId="Equation.DSMT4">
                  <p:embed/>
                </p:oleObj>
              </mc:Choice>
              <mc:Fallback>
                <p:oleObj name="Equation" r:id="rId3" imgW="3949560" imgH="1307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11" y="598758"/>
                        <a:ext cx="8287789" cy="2759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844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2167"/>
              </p:ext>
            </p:extLst>
          </p:nvPr>
        </p:nvGraphicFramePr>
        <p:xfrm>
          <a:off x="466725" y="122238"/>
          <a:ext cx="70754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346040" progId="Equation.DSMT4">
                  <p:embed/>
                </p:oleObj>
              </mc:Choice>
              <mc:Fallback>
                <p:oleObj name="Equation" r:id="rId3" imgW="300960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22238"/>
                        <a:ext cx="7075488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</a:t>
            </a:r>
            <a:r>
              <a:rPr lang="en-US" sz="2400" i="1" dirty="0">
                <a:latin typeface="Symbol" panose="05050102010706020507" pitchFamily="18" charset="2"/>
              </a:rPr>
              <a:t> </a:t>
            </a:r>
            <a:r>
              <a:rPr lang="en-US" sz="2400" dirty="0"/>
              <a:t>+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2DD0CD-9310-48CD-A353-287590BA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35DFF1-3BCF-4AD7-A212-65AACACE4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F6459-2300-4571-B80A-A8A79358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7D03E-57DC-4204-B473-DFCCB28089F1}"/>
              </a:ext>
            </a:extLst>
          </p:cNvPr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FDA7D-7993-4660-8E0D-E1CF78F70CCF}"/>
              </a:ext>
            </a:extLst>
          </p:cNvPr>
          <p:cNvGrpSpPr/>
          <p:nvPr/>
        </p:nvGrpSpPr>
        <p:grpSpPr>
          <a:xfrm>
            <a:off x="445477" y="690265"/>
            <a:ext cx="4467347" cy="3920685"/>
            <a:chOff x="1828800" y="2484580"/>
            <a:chExt cx="4467347" cy="3920685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4ECF548B-3741-49F2-97AE-A749893F10BC}"/>
                </a:ext>
              </a:extLst>
            </p:cNvPr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DFDA0482-C7AD-4FFE-84E9-EF77419466B8}"/>
                </a:ext>
              </a:extLst>
            </p:cNvPr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CD154C-6B8D-406F-A0D6-A02DB4FB1BFE}"/>
                </a:ext>
              </a:extLst>
            </p:cNvPr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EEEC07-FD8B-4EEB-A6B7-9E9189DCF64F}"/>
                </a:ext>
              </a:extLst>
            </p:cNvPr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C10D648-EB1D-414C-A7BD-F41D08A7BD5F}"/>
                </a:ext>
              </a:extLst>
            </p:cNvPr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B59F824-A6C3-4331-90D2-3C5992FE94E5}"/>
                </a:ext>
              </a:extLst>
            </p:cNvPr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95BCAFD-DA74-461A-A503-C69B1C43983C}"/>
                </a:ext>
              </a:extLst>
            </p:cNvPr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D89E2C9-38EF-4FFB-B246-DC055C3D491A}"/>
                </a:ext>
              </a:extLst>
            </p:cNvPr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647F21-AD72-416A-85AA-BCA4F1D695C5}"/>
                </a:ext>
              </a:extLst>
            </p:cNvPr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A67FC41A-DBD5-49F7-8DD7-F88C5F960A11}"/>
                </a:ext>
              </a:extLst>
            </p:cNvPr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A128187-667C-461F-B465-0838217A6AFE}"/>
                </a:ext>
              </a:extLst>
            </p:cNvPr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D74A0C4-74BC-4366-80B1-F4605C9DC76F}"/>
                </a:ext>
              </a:extLst>
            </p:cNvPr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B240D7-10DF-445B-A3BB-629903B00E69}"/>
                </a:ext>
              </a:extLst>
            </p:cNvPr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8556995-E1E3-4106-BA16-D80E1FF9E527}"/>
                </a:ext>
              </a:extLst>
            </p:cNvPr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30508A-F34F-4061-9E5F-1683EE29A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68090"/>
              </p:ext>
            </p:extLst>
          </p:nvPr>
        </p:nvGraphicFramePr>
        <p:xfrm>
          <a:off x="4311355" y="228600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952200" progId="Equation.DSMT4">
                  <p:embed/>
                </p:oleObj>
              </mc:Choice>
              <mc:Fallback>
                <p:oleObj name="Equation" r:id="rId3" imgW="346680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1355" y="228600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4B1243-2258-4DA0-9DC6-5FDD2011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039"/>
              </p:ext>
            </p:extLst>
          </p:nvPr>
        </p:nvGraphicFramePr>
        <p:xfrm>
          <a:off x="3899152" y="1572531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342720" progId="Equation.DSMT4">
                  <p:embed/>
                </p:oleObj>
              </mc:Choice>
              <mc:Fallback>
                <p:oleObj name="Equation" r:id="rId5" imgW="2070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152" y="1572531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Arrow 13">
            <a:extLst>
              <a:ext uri="{FF2B5EF4-FFF2-40B4-BE49-F238E27FC236}">
                <a16:creationId xmlns:a16="http://schemas.microsoft.com/office/drawing/2014/main" id="{86D00525-8C5C-45A0-B5EB-4436BCA19575}"/>
              </a:ext>
            </a:extLst>
          </p:cNvPr>
          <p:cNvSpPr/>
          <p:nvPr/>
        </p:nvSpPr>
        <p:spPr>
          <a:xfrm rot="20400000">
            <a:off x="5252796" y="1198232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30">
            <a:extLst>
              <a:ext uri="{FF2B5EF4-FFF2-40B4-BE49-F238E27FC236}">
                <a16:creationId xmlns:a16="http://schemas.microsoft.com/office/drawing/2014/main" id="{3F200F07-C716-4136-A323-18E7D0949404}"/>
              </a:ext>
            </a:extLst>
          </p:cNvPr>
          <p:cNvSpPr/>
          <p:nvPr/>
        </p:nvSpPr>
        <p:spPr>
          <a:xfrm rot="20400000">
            <a:off x="6717447" y="1156091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A5D912-3FB9-45EF-9E97-F6DCC12F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55971"/>
              </p:ext>
            </p:extLst>
          </p:nvPr>
        </p:nvGraphicFramePr>
        <p:xfrm>
          <a:off x="6510337" y="129540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0337" y="129540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4D1E7D7-F4A5-417D-A2E4-360D966EDEF9}"/>
              </a:ext>
            </a:extLst>
          </p:cNvPr>
          <p:cNvSpPr txBox="1"/>
          <p:nvPr/>
        </p:nvSpPr>
        <p:spPr>
          <a:xfrm>
            <a:off x="100867" y="4493159"/>
            <a:ext cx="891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we are assuming that </a:t>
            </a:r>
            <a:r>
              <a:rPr lang="en-US" sz="2400" dirty="0">
                <a:latin typeface="Symbol" panose="05050102010706020507" pitchFamily="18" charset="2"/>
              </a:rPr>
              <a:t>r</a:t>
            </a:r>
            <a:r>
              <a:rPr lang="en-US" sz="2400" dirty="0">
                <a:latin typeface="+mj-lt"/>
              </a:rPr>
              <a:t> is constan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8C1311-8F86-4F3E-872F-24D8D6B8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7359"/>
              </p:ext>
            </p:extLst>
          </p:nvPr>
        </p:nvGraphicFramePr>
        <p:xfrm>
          <a:off x="219653" y="4957594"/>
          <a:ext cx="845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62560" imgH="634680" progId="Equation.DSMT4">
                  <p:embed/>
                </p:oleObj>
              </mc:Choice>
              <mc:Fallback>
                <p:oleObj name="Equation" r:id="rId9" imgW="7162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653" y="4957594"/>
                        <a:ext cx="84582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D1C5FC-66F5-4302-954F-E3B92DB3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35"/>
              </p:ext>
            </p:extLst>
          </p:nvPr>
        </p:nvGraphicFramePr>
        <p:xfrm>
          <a:off x="3927180" y="5580243"/>
          <a:ext cx="4302420" cy="7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00400" imgH="571320" progId="Equation.DSMT4">
                  <p:embed/>
                </p:oleObj>
              </mc:Choice>
              <mc:Fallback>
                <p:oleObj name="Equation" r:id="rId11" imgW="3200400" imgH="571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7180" y="5580243"/>
                        <a:ext cx="4302420" cy="7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377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4A4275A-BDB9-3BBF-0B2A-B34357E8FD23}"/>
              </a:ext>
            </a:extLst>
          </p:cNvPr>
          <p:cNvSpPr txBox="1"/>
          <p:nvPr/>
        </p:nvSpPr>
        <p:spPr>
          <a:xfrm>
            <a:off x="6863830" y="3064858"/>
            <a:ext cx="2213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 special case sometimes found at a beach.)</a:t>
            </a:r>
          </a:p>
        </p:txBody>
      </p:sp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14</TotalTime>
  <Words>1012</Words>
  <Application>Microsoft Office PowerPoint</Application>
  <PresentationFormat>On-screen Show (4:3)</PresentationFormat>
  <Paragraphs>227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94</cp:revision>
  <cp:lastPrinted>2021-11-11T13:45:22Z</cp:lastPrinted>
  <dcterms:created xsi:type="dcterms:W3CDTF">2012-01-10T18:32:24Z</dcterms:created>
  <dcterms:modified xsi:type="dcterms:W3CDTF">2024-11-07T16:53:28Z</dcterms:modified>
</cp:coreProperties>
</file>